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694094">
        <w:rPr>
          <w:b/>
        </w:rPr>
        <w:t>16</w:t>
      </w:r>
    </w:p>
    <w:p w:rsidR="0088535C" w:rsidRPr="001D2584" w:rsidRDefault="00694094" w:rsidP="0088535C">
      <w:pPr>
        <w:jc w:val="center"/>
        <w:rPr>
          <w:b/>
        </w:rPr>
      </w:pPr>
      <w:r>
        <w:rPr>
          <w:b/>
        </w:rPr>
        <w:t>Concentration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4672A8">
        <w:rPr>
          <w:b/>
          <w:snapToGrid w:val="0"/>
          <w:sz w:val="28"/>
          <w:szCs w:val="28"/>
          <w:lang w:eastAsia="en-US"/>
        </w:rPr>
        <w:t>76</w:t>
      </w:r>
    </w:p>
    <w:p w:rsidR="00597D3C" w:rsidRDefault="00377C4A" w:rsidP="00597D3C">
      <w:pPr>
        <w:widowControl w:val="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889" type="#_x0000_t75" style="position:absolute;margin-left:33pt;margin-top:4.3pt;width:114.95pt;height:124pt;z-index:-251677696">
            <v:imagedata r:id="rId8" o:title=""/>
          </v:shape>
          <o:OLEObject Type="Embed" ProgID="Equation.DSMT4" ShapeID="_x0000_s1889" DrawAspect="Content" ObjectID="_1526108625" r:id="rId9"/>
        </w:pict>
      </w:r>
      <w:r w:rsidR="00597D3C">
        <w:t>1.</w:t>
      </w:r>
    </w:p>
    <w:p w:rsidR="00486D11" w:rsidRDefault="00486D11" w:rsidP="00597D3C">
      <w:pPr>
        <w:widowControl w:val="0"/>
      </w:pPr>
    </w:p>
    <w:p w:rsidR="00597D3C" w:rsidRDefault="00961CE5" w:rsidP="00597D3C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187033">
      <w:pPr>
        <w:widowControl w:val="0"/>
      </w:pPr>
    </w:p>
    <w:p w:rsidR="00187033" w:rsidRDefault="00377C4A" w:rsidP="00187033">
      <w:pPr>
        <w:widowControl w:val="0"/>
      </w:pPr>
      <w:r>
        <w:rPr>
          <w:noProof/>
        </w:rPr>
        <w:pict>
          <v:shape id="_x0000_s2014" type="#_x0000_t75" style="position:absolute;margin-left:33pt;margin-top:12.75pt;width:105pt;height:121.95pt;z-index:-251676672">
            <v:imagedata r:id="rId10" o:title=""/>
          </v:shape>
          <o:OLEObject Type="Embed" ProgID="Equation.DSMT4" ShapeID="_x0000_s2014" DrawAspect="Content" ObjectID="_1526108626" r:id="rId11"/>
        </w:pict>
      </w:r>
      <w:r w:rsidR="004672A8">
        <w:t>2</w:t>
      </w:r>
      <w:r w:rsidR="00187033">
        <w:t>.</w:t>
      </w:r>
      <w:r w:rsidR="004672A8">
        <w:tab/>
        <w:t>50 L of water = 50 kg</w:t>
      </w:r>
    </w:p>
    <w:p w:rsidR="004672A8" w:rsidRDefault="004672A8" w:rsidP="00187033">
      <w:pPr>
        <w:widowControl w:val="0"/>
      </w:pP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  <w:r>
        <w:t>/2</w:t>
      </w: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</w:p>
    <w:p w:rsidR="00187033" w:rsidRDefault="00187033" w:rsidP="00187033">
      <w:pPr>
        <w:widowControl w:val="0"/>
      </w:pPr>
    </w:p>
    <w:p w:rsidR="004672A8" w:rsidRDefault="00377C4A" w:rsidP="004672A8">
      <w:pPr>
        <w:widowControl w:val="0"/>
      </w:pPr>
      <w:r>
        <w:rPr>
          <w:noProof/>
        </w:rPr>
        <w:pict>
          <v:shape id="_x0000_s2015" type="#_x0000_t75" style="position:absolute;margin-left:33pt;margin-top:4.3pt;width:103pt;height:88pt;z-index:-251675648">
            <v:imagedata r:id="rId12" o:title=""/>
          </v:shape>
          <o:OLEObject Type="Embed" ProgID="Equation.DSMT4" ShapeID="_x0000_s2015" DrawAspect="Content" ObjectID="_1526108627" r:id="rId13"/>
        </w:pict>
      </w:r>
      <w:r w:rsidR="004672A8">
        <w:t>3.</w:t>
      </w:r>
    </w:p>
    <w:p w:rsidR="004672A8" w:rsidRDefault="004672A8" w:rsidP="004672A8">
      <w:pPr>
        <w:widowControl w:val="0"/>
      </w:pPr>
    </w:p>
    <w:p w:rsidR="004672A8" w:rsidRDefault="004672A8" w:rsidP="004672A8">
      <w:pPr>
        <w:widowControl w:val="0"/>
      </w:pPr>
      <w:r>
        <w:t>/2</w:t>
      </w:r>
    </w:p>
    <w:p w:rsidR="004672A8" w:rsidRDefault="004672A8" w:rsidP="004672A8">
      <w:pPr>
        <w:widowControl w:val="0"/>
      </w:pPr>
    </w:p>
    <w:p w:rsidR="004672A8" w:rsidRDefault="004672A8" w:rsidP="004672A8">
      <w:pPr>
        <w:widowControl w:val="0"/>
      </w:pPr>
    </w:p>
    <w:p w:rsidR="004672A8" w:rsidRDefault="004672A8" w:rsidP="004672A8">
      <w:pPr>
        <w:widowControl w:val="0"/>
      </w:pPr>
    </w:p>
    <w:p w:rsidR="004672A8" w:rsidRDefault="004672A8" w:rsidP="004672A8">
      <w:pPr>
        <w:widowControl w:val="0"/>
      </w:pPr>
    </w:p>
    <w:p w:rsidR="00E34088" w:rsidRDefault="00377C4A" w:rsidP="00E34088">
      <w:pPr>
        <w:widowControl w:val="0"/>
      </w:pPr>
      <w:r>
        <w:rPr>
          <w:noProof/>
        </w:rPr>
        <w:pict>
          <v:shape id="_x0000_s2016" type="#_x0000_t75" style="position:absolute;margin-left:33pt;margin-top:4.3pt;width:73pt;height:118pt;z-index:-251674624">
            <v:imagedata r:id="rId14" o:title=""/>
          </v:shape>
          <o:OLEObject Type="Embed" ProgID="Equation.DSMT4" ShapeID="_x0000_s2016" DrawAspect="Content" ObjectID="_1526108628" r:id="rId15"/>
        </w:pict>
      </w:r>
      <w:r w:rsidR="00E34088">
        <w:t>4.</w:t>
      </w: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  <w:r>
        <w:t>/2</w:t>
      </w: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E34088" w:rsidRDefault="00E34088" w:rsidP="00E34088">
      <w:pPr>
        <w:widowControl w:val="0"/>
      </w:pPr>
    </w:p>
    <w:p w:rsidR="00314054" w:rsidRDefault="00314054" w:rsidP="00314054">
      <w:pPr>
        <w:widowControl w:val="0"/>
      </w:pPr>
      <w:r>
        <w:t>5.</w:t>
      </w:r>
      <w:r>
        <w:tab/>
      </w:r>
    </w:p>
    <w:p w:rsidR="00314054" w:rsidRDefault="00377C4A" w:rsidP="00314054">
      <w:pPr>
        <w:widowControl w:val="0"/>
      </w:pPr>
      <w:r>
        <w:rPr>
          <w:noProof/>
        </w:rPr>
        <w:pict>
          <v:shape id="_x0000_s2019" type="#_x0000_t75" style="position:absolute;margin-left:33.5pt;margin-top:-14.95pt;width:119pt;height:96pt;z-index:-251673600">
            <v:imagedata r:id="rId16" o:title=""/>
          </v:shape>
          <o:OLEObject Type="Embed" ProgID="Equation.DSMT4" ShapeID="_x0000_s2019" DrawAspect="Content" ObjectID="_1526108629" r:id="rId17"/>
        </w:pic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  <w:r>
        <w:t>/2</w: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6C1566" w:rsidP="00314054">
      <w:pPr>
        <w:widowControl w:val="0"/>
      </w:pPr>
      <w:bookmarkStart w:id="0" w:name="_GoBack"/>
      <w:bookmarkEnd w:id="0"/>
      <w:r>
        <w:br w:type="page"/>
      </w:r>
      <w:r w:rsidR="00314054">
        <w:lastRenderedPageBreak/>
        <w:t>6.</w:t>
      </w:r>
      <w:r w:rsidR="00314054">
        <w:tab/>
      </w:r>
    </w:p>
    <w:p w:rsidR="00314054" w:rsidRDefault="00377C4A" w:rsidP="00314054">
      <w:pPr>
        <w:widowControl w:val="0"/>
      </w:pPr>
      <w:r>
        <w:rPr>
          <w:noProof/>
        </w:rPr>
        <w:pict>
          <v:shape id="_x0000_s2020" type="#_x0000_t75" style="position:absolute;margin-left:33.5pt;margin-top:-14.95pt;width:95pt;height:95pt;z-index:-251672576">
            <v:imagedata r:id="rId18" o:title=""/>
          </v:shape>
          <o:OLEObject Type="Embed" ProgID="Equation.DSMT4" ShapeID="_x0000_s2020" DrawAspect="Content" ObjectID="_1526108630" r:id="rId19"/>
        </w:pic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  <w:r>
        <w:t>/2</w: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047442" w:rsidP="00314054">
      <w:pPr>
        <w:widowControl w:val="0"/>
      </w:pPr>
      <w:r>
        <w:t>7</w:t>
      </w:r>
      <w:r w:rsidR="00314054">
        <w:t>.</w:t>
      </w:r>
      <w:r w:rsidR="00314054">
        <w:tab/>
      </w:r>
    </w:p>
    <w:p w:rsidR="00314054" w:rsidRDefault="00377C4A" w:rsidP="00314054">
      <w:pPr>
        <w:widowControl w:val="0"/>
      </w:pPr>
      <w:r>
        <w:rPr>
          <w:noProof/>
        </w:rPr>
        <w:pict>
          <v:shape id="_x0000_s2021" type="#_x0000_t75" style="position:absolute;margin-left:33.5pt;margin-top:-14.95pt;width:111pt;height:93pt;z-index:-251671552">
            <v:imagedata r:id="rId20" o:title=""/>
          </v:shape>
          <o:OLEObject Type="Embed" ProgID="Equation.DSMT4" ShapeID="_x0000_s2021" DrawAspect="Content" ObjectID="_1526108631" r:id="rId21"/>
        </w:pic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  <w:r>
        <w:t>/2</w:t>
      </w: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314054" w:rsidRDefault="00314054" w:rsidP="00314054">
      <w:pPr>
        <w:widowControl w:val="0"/>
      </w:pPr>
    </w:p>
    <w:p w:rsidR="00047442" w:rsidRDefault="00377C4A" w:rsidP="00047442">
      <w:pPr>
        <w:widowControl w:val="0"/>
      </w:pPr>
      <w:r>
        <w:rPr>
          <w:noProof/>
        </w:rPr>
        <w:pict>
          <v:shape id="_x0000_s2022" type="#_x0000_t75" style="position:absolute;margin-left:33pt;margin-top:4.3pt;width:103pt;height:89pt;z-index:-251670528">
            <v:imagedata r:id="rId22" o:title=""/>
          </v:shape>
          <o:OLEObject Type="Embed" ProgID="Equation.DSMT4" ShapeID="_x0000_s2022" DrawAspect="Content" ObjectID="_1526108632" r:id="rId23"/>
        </w:pict>
      </w:r>
      <w:r w:rsidR="00047442">
        <w:t>8.</w:t>
      </w: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  <w:r>
        <w:t>/2</w:t>
      </w: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47442" w:rsidRDefault="00377C4A" w:rsidP="00047442">
      <w:pPr>
        <w:widowControl w:val="0"/>
      </w:pPr>
      <w:r>
        <w:rPr>
          <w:noProof/>
        </w:rPr>
        <w:pict>
          <v:shape id="_x0000_s2023" type="#_x0000_t75" style="position:absolute;margin-left:33pt;margin-top:4.3pt;width:1in;height:87pt;z-index:-251669504">
            <v:imagedata r:id="rId24" o:title=""/>
          </v:shape>
          <o:OLEObject Type="Embed" ProgID="Equation.DSMT4" ShapeID="_x0000_s2023" DrawAspect="Content" ObjectID="_1526108633" r:id="rId25"/>
        </w:pict>
      </w:r>
      <w:r w:rsidR="00047442">
        <w:t>9.</w:t>
      </w: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  <w:r>
        <w:t>/2</w:t>
      </w: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47442" w:rsidRDefault="00047442" w:rsidP="00047442">
      <w:pPr>
        <w:widowControl w:val="0"/>
      </w:pPr>
    </w:p>
    <w:p w:rsidR="000C4BDF" w:rsidRDefault="00377C4A" w:rsidP="000C4BDF">
      <w:pPr>
        <w:widowControl w:val="0"/>
      </w:pPr>
      <w:r>
        <w:rPr>
          <w:noProof/>
        </w:rPr>
        <w:pict>
          <v:shape id="_x0000_s2025" type="#_x0000_t75" style="position:absolute;margin-left:33.5pt;margin-top:4.3pt;width:84pt;height:83pt;z-index:-251667456">
            <v:imagedata r:id="rId26" o:title=""/>
          </v:shape>
          <o:OLEObject Type="Embed" ProgID="Equation.DSMT4" ShapeID="_x0000_s2025" DrawAspect="Content" ObjectID="_1526108634" r:id="rId27"/>
        </w:pict>
      </w:r>
      <w:r>
        <w:rPr>
          <w:noProof/>
        </w:rPr>
        <w:pict>
          <v:shape id="_x0000_s2024" type="#_x0000_t75" style="position:absolute;margin-left:144.5pt;margin-top:4.3pt;width:84pt;height:87pt;z-index:-251668480">
            <v:imagedata r:id="rId28" o:title=""/>
          </v:shape>
          <o:OLEObject Type="Embed" ProgID="Equation.DSMT4" ShapeID="_x0000_s2024" DrawAspect="Content" ObjectID="_1526108635" r:id="rId29"/>
        </w:pict>
      </w:r>
      <w:r w:rsidR="000C4BDF">
        <w:t>10.</w:t>
      </w: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  <w:r>
        <w:t>/4</w:t>
      </w: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570C0C" w:rsidRDefault="00377C4A" w:rsidP="00570C0C">
      <w:pPr>
        <w:widowControl w:val="0"/>
      </w:pPr>
      <w:r>
        <w:rPr>
          <w:noProof/>
        </w:rPr>
        <w:pict>
          <v:shape id="_x0000_s2029" type="#_x0000_t75" style="position:absolute;margin-left:33.5pt;margin-top:4.3pt;width:67pt;height:83pt;z-index:-251665408">
            <v:imagedata r:id="rId30" o:title=""/>
          </v:shape>
          <o:OLEObject Type="Embed" ProgID="Equation.DSMT4" ShapeID="_x0000_s2029" DrawAspect="Content" ObjectID="_1526108636" r:id="rId31"/>
        </w:pict>
      </w:r>
      <w:r>
        <w:rPr>
          <w:noProof/>
        </w:rPr>
        <w:pict>
          <v:shape id="_x0000_s2028" type="#_x0000_t75" style="position:absolute;margin-left:144.5pt;margin-top:4.3pt;width:66pt;height:87pt;z-index:-251666432">
            <v:imagedata r:id="rId32" o:title=""/>
          </v:shape>
          <o:OLEObject Type="Embed" ProgID="Equation.DSMT4" ShapeID="_x0000_s2028" DrawAspect="Content" ObjectID="_1526108637" r:id="rId33"/>
        </w:pict>
      </w:r>
      <w:r w:rsidR="00570C0C">
        <w:t>11.</w:t>
      </w:r>
    </w:p>
    <w:p w:rsidR="00570C0C" w:rsidRDefault="00570C0C" w:rsidP="00570C0C">
      <w:pPr>
        <w:widowControl w:val="0"/>
      </w:pPr>
    </w:p>
    <w:p w:rsidR="00570C0C" w:rsidRDefault="00570C0C" w:rsidP="00570C0C">
      <w:pPr>
        <w:widowControl w:val="0"/>
      </w:pPr>
    </w:p>
    <w:p w:rsidR="00570C0C" w:rsidRDefault="00570C0C" w:rsidP="00570C0C">
      <w:pPr>
        <w:widowControl w:val="0"/>
      </w:pPr>
      <w:r>
        <w:t>/4</w:t>
      </w:r>
    </w:p>
    <w:p w:rsidR="00570C0C" w:rsidRDefault="00570C0C" w:rsidP="00570C0C">
      <w:pPr>
        <w:widowControl w:val="0"/>
      </w:pPr>
    </w:p>
    <w:p w:rsidR="00570C0C" w:rsidRDefault="00570C0C" w:rsidP="00570C0C">
      <w:pPr>
        <w:widowControl w:val="0"/>
      </w:pPr>
    </w:p>
    <w:p w:rsidR="00570C0C" w:rsidRDefault="00570C0C" w:rsidP="00570C0C">
      <w:pPr>
        <w:widowControl w:val="0"/>
      </w:pPr>
    </w:p>
    <w:p w:rsidR="00B91FBF" w:rsidRDefault="00377C4A" w:rsidP="00B91FBF">
      <w:pPr>
        <w:widowControl w:val="0"/>
      </w:pPr>
      <w:r>
        <w:rPr>
          <w:noProof/>
        </w:rPr>
        <w:pict>
          <v:shape id="_x0000_s2035" type="#_x0000_t75" style="position:absolute;margin-left:33.5pt;margin-top:4.3pt;width:78pt;height:83pt;z-index:-251663360">
            <v:imagedata r:id="rId34" o:title=""/>
          </v:shape>
          <o:OLEObject Type="Embed" ProgID="Equation.DSMT4" ShapeID="_x0000_s2035" DrawAspect="Content" ObjectID="_1526108638" r:id="rId35"/>
        </w:pict>
      </w:r>
      <w:r>
        <w:rPr>
          <w:noProof/>
        </w:rPr>
        <w:pict>
          <v:shape id="_x0000_s2034" type="#_x0000_t75" style="position:absolute;margin-left:144.5pt;margin-top:4.3pt;width:78pt;height:87pt;z-index:-251664384">
            <v:imagedata r:id="rId36" o:title=""/>
          </v:shape>
          <o:OLEObject Type="Embed" ProgID="Equation.DSMT4" ShapeID="_x0000_s2034" DrawAspect="Content" ObjectID="_1526108639" r:id="rId37"/>
        </w:pict>
      </w:r>
      <w:r w:rsidR="00B91FBF">
        <w:t>1</w:t>
      </w:r>
      <w:r w:rsidR="00323C9C">
        <w:t>2</w:t>
      </w:r>
      <w:r w:rsidR="00B91FBF">
        <w:t>.</w:t>
      </w:r>
    </w:p>
    <w:p w:rsidR="00B91FBF" w:rsidRDefault="00B91FBF" w:rsidP="00B91FBF">
      <w:pPr>
        <w:widowControl w:val="0"/>
      </w:pPr>
    </w:p>
    <w:p w:rsidR="00B91FBF" w:rsidRDefault="00B91FBF" w:rsidP="00B91FBF">
      <w:pPr>
        <w:widowControl w:val="0"/>
      </w:pPr>
    </w:p>
    <w:p w:rsidR="00B91FBF" w:rsidRDefault="00B91FBF" w:rsidP="00B91FBF">
      <w:pPr>
        <w:widowControl w:val="0"/>
      </w:pPr>
      <w:r>
        <w:t>/4</w:t>
      </w:r>
    </w:p>
    <w:p w:rsidR="00B91FBF" w:rsidRDefault="00B91FBF" w:rsidP="00B91FBF">
      <w:pPr>
        <w:widowControl w:val="0"/>
      </w:pPr>
    </w:p>
    <w:p w:rsidR="00B91FBF" w:rsidRDefault="00B91FBF" w:rsidP="00B91FBF">
      <w:pPr>
        <w:widowControl w:val="0"/>
      </w:pPr>
    </w:p>
    <w:p w:rsidR="00B91FBF" w:rsidRDefault="00B91FBF" w:rsidP="00B91FBF">
      <w:pPr>
        <w:widowControl w:val="0"/>
      </w:pPr>
    </w:p>
    <w:p w:rsidR="00323C9C" w:rsidRDefault="00377C4A" w:rsidP="00323C9C">
      <w:pPr>
        <w:widowControl w:val="0"/>
      </w:pPr>
      <w:r>
        <w:rPr>
          <w:noProof/>
        </w:rPr>
        <w:lastRenderedPageBreak/>
        <w:pict>
          <v:shape id="_x0000_s2040" type="#_x0000_t75" style="position:absolute;margin-left:33.5pt;margin-top:8.3pt;width:85pt;height:83pt;z-index:-251661312">
            <v:imagedata r:id="rId38" o:title=""/>
          </v:shape>
          <o:OLEObject Type="Embed" ProgID="Equation.DSMT4" ShapeID="_x0000_s2040" DrawAspect="Content" ObjectID="_1526108640" r:id="rId39"/>
        </w:pict>
      </w:r>
      <w:r>
        <w:rPr>
          <w:noProof/>
        </w:rPr>
        <w:pict>
          <v:shape id="_x0000_s2038" type="#_x0000_t75" style="position:absolute;margin-left:144.5pt;margin-top:4.3pt;width:84pt;height:87pt;z-index:-251662336">
            <v:imagedata r:id="rId40" o:title=""/>
          </v:shape>
          <o:OLEObject Type="Embed" ProgID="Equation.DSMT4" ShapeID="_x0000_s2038" DrawAspect="Content" ObjectID="_1526108641" r:id="rId41"/>
        </w:pict>
      </w:r>
      <w:r w:rsidR="00323C9C">
        <w:t>13.</w:t>
      </w: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  <w:r>
        <w:t>/4</w:t>
      </w: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</w:p>
    <w:p w:rsidR="00B22C87" w:rsidRDefault="00B22C87" w:rsidP="00323C9C">
      <w:pPr>
        <w:widowControl w:val="0"/>
      </w:pPr>
    </w:p>
    <w:p w:rsidR="00323C9C" w:rsidRDefault="00377C4A" w:rsidP="00323C9C">
      <w:pPr>
        <w:widowControl w:val="0"/>
      </w:pPr>
      <w:r>
        <w:rPr>
          <w:noProof/>
        </w:rPr>
        <w:pict>
          <v:shape id="_x0000_s2042" type="#_x0000_t75" style="position:absolute;margin-left:154pt;margin-top:4.3pt;width:129pt;height:57pt;z-index:-251659264">
            <v:imagedata r:id="rId42" o:title=""/>
          </v:shape>
          <o:OLEObject Type="Embed" ProgID="Equation.DSMT4" ShapeID="_x0000_s2042" DrawAspect="Content" ObjectID="_1526108642" r:id="rId43"/>
        </w:pict>
      </w:r>
      <w:r>
        <w:rPr>
          <w:noProof/>
        </w:rPr>
        <w:pict>
          <v:shape id="_x0000_s2041" type="#_x0000_t75" style="position:absolute;margin-left:33.5pt;margin-top:8.3pt;width:111pt;height:49pt;z-index:-251660288">
            <v:imagedata r:id="rId44" o:title=""/>
          </v:shape>
          <o:OLEObject Type="Embed" ProgID="Equation.DSMT4" ShapeID="_x0000_s2041" DrawAspect="Content" ObjectID="_1526108643" r:id="rId45"/>
        </w:pict>
      </w:r>
      <w:r w:rsidR="00323C9C">
        <w:t>1</w:t>
      </w:r>
      <w:r w:rsidR="00B22C87">
        <w:t>4</w:t>
      </w:r>
      <w:r w:rsidR="00323C9C">
        <w:t>.</w:t>
      </w: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  <w:r>
        <w:t>/4</w:t>
      </w:r>
    </w:p>
    <w:p w:rsidR="00323C9C" w:rsidRDefault="00323C9C" w:rsidP="00323C9C">
      <w:pPr>
        <w:widowControl w:val="0"/>
      </w:pPr>
    </w:p>
    <w:p w:rsidR="00323C9C" w:rsidRDefault="00323C9C" w:rsidP="00323C9C">
      <w:pPr>
        <w:widowControl w:val="0"/>
      </w:pPr>
    </w:p>
    <w:p w:rsidR="00B22C87" w:rsidRDefault="00B22C87" w:rsidP="00323C9C">
      <w:pPr>
        <w:widowControl w:val="0"/>
      </w:pPr>
    </w:p>
    <w:p w:rsidR="00B22C87" w:rsidRDefault="00377C4A" w:rsidP="00B22C87">
      <w:pPr>
        <w:widowControl w:val="0"/>
      </w:pPr>
      <w:r>
        <w:rPr>
          <w:noProof/>
        </w:rPr>
        <w:pict>
          <v:shape id="_x0000_s2045" type="#_x0000_t75" style="position:absolute;margin-left:157.5pt;margin-top:5.3pt;width:128pt;height:57pt;z-index:-251657216">
            <v:imagedata r:id="rId46" o:title=""/>
          </v:shape>
          <o:OLEObject Type="Embed" ProgID="Equation.DSMT4" ShapeID="_x0000_s2045" DrawAspect="Content" ObjectID="_1526108644" r:id="rId47"/>
        </w:pict>
      </w:r>
      <w:r>
        <w:rPr>
          <w:noProof/>
        </w:rPr>
        <w:pict>
          <v:shape id="_x0000_s2043" type="#_x0000_t75" style="position:absolute;margin-left:33.5pt;margin-top:8.3pt;width:105pt;height:49pt;z-index:-251658240">
            <v:imagedata r:id="rId48" o:title=""/>
          </v:shape>
          <o:OLEObject Type="Embed" ProgID="Equation.DSMT4" ShapeID="_x0000_s2043" DrawAspect="Content" ObjectID="_1526108645" r:id="rId49"/>
        </w:pict>
      </w:r>
      <w:r w:rsidR="00B22C87">
        <w:t>15.</w:t>
      </w: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  <w:r>
        <w:t>/4</w:t>
      </w: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</w:p>
    <w:p w:rsidR="00B22C87" w:rsidRDefault="00377C4A" w:rsidP="00B22C87">
      <w:pPr>
        <w:widowControl w:val="0"/>
      </w:pPr>
      <w:r>
        <w:rPr>
          <w:noProof/>
        </w:rPr>
        <w:pict>
          <v:shape id="_x0000_s2047" type="#_x0000_t75" style="position:absolute;margin-left:33.5pt;margin-top:9.15pt;width:103pt;height:49pt;z-index:-251655168">
            <v:imagedata r:id="rId50" o:title=""/>
          </v:shape>
          <o:OLEObject Type="Embed" ProgID="Equation.DSMT4" ShapeID="_x0000_s2047" DrawAspect="Content" ObjectID="_1526108646" r:id="rId51"/>
        </w:pict>
      </w:r>
      <w:r>
        <w:rPr>
          <w:noProof/>
        </w:rPr>
        <w:pict>
          <v:shape id="_x0000_s2046" type="#_x0000_t75" style="position:absolute;margin-left:156.5pt;margin-top:5.65pt;width:123pt;height:57pt;z-index:-251656192">
            <v:imagedata r:id="rId52" o:title=""/>
          </v:shape>
          <o:OLEObject Type="Embed" ProgID="Equation.DSMT4" ShapeID="_x0000_s2046" DrawAspect="Content" ObjectID="_1526108647" r:id="rId53"/>
        </w:pict>
      </w:r>
      <w:r w:rsidR="00B22C87">
        <w:t>16.</w:t>
      </w: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  <w:r>
        <w:t>/4</w:t>
      </w: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</w:p>
    <w:p w:rsidR="00B22C87" w:rsidRDefault="00377C4A" w:rsidP="00B22C87">
      <w:pPr>
        <w:widowControl w:val="0"/>
      </w:pPr>
      <w:r>
        <w:rPr>
          <w:noProof/>
        </w:rPr>
        <w:pict>
          <v:shape id="_x0000_s2049" type="#_x0000_t75" style="position:absolute;margin-left:33.5pt;margin-top:9.15pt;width:105pt;height:49pt;z-index:-251653120">
            <v:imagedata r:id="rId54" o:title=""/>
          </v:shape>
          <o:OLEObject Type="Embed" ProgID="Equation.DSMT4" ShapeID="_x0000_s2049" DrawAspect="Content" ObjectID="_1526108648" r:id="rId55"/>
        </w:pict>
      </w:r>
      <w:r>
        <w:rPr>
          <w:noProof/>
        </w:rPr>
        <w:pict>
          <v:shape id="_x0000_s2048" type="#_x0000_t75" style="position:absolute;margin-left:156.5pt;margin-top:5.65pt;width:117pt;height:57pt;z-index:-251654144">
            <v:imagedata r:id="rId56" o:title=""/>
          </v:shape>
          <o:OLEObject Type="Embed" ProgID="Equation.DSMT4" ShapeID="_x0000_s2048" DrawAspect="Content" ObjectID="_1526108649" r:id="rId57"/>
        </w:pict>
      </w:r>
      <w:r w:rsidR="00B22C87">
        <w:t>1</w:t>
      </w:r>
      <w:r w:rsidR="000221FE">
        <w:t>7</w:t>
      </w:r>
      <w:r w:rsidR="00B22C87">
        <w:t>.</w:t>
      </w:r>
    </w:p>
    <w:p w:rsidR="00B22C87" w:rsidRDefault="00B22C87" w:rsidP="00B22C87">
      <w:pPr>
        <w:widowControl w:val="0"/>
      </w:pPr>
    </w:p>
    <w:p w:rsidR="00B22C87" w:rsidRDefault="00B22C87" w:rsidP="00B22C87">
      <w:pPr>
        <w:widowControl w:val="0"/>
      </w:pPr>
      <w:r>
        <w:t>/4</w:t>
      </w:r>
    </w:p>
    <w:p w:rsidR="00B22C87" w:rsidRDefault="00B22C87" w:rsidP="00B22C87">
      <w:pPr>
        <w:widowControl w:val="0"/>
      </w:pP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</w:p>
    <w:p w:rsidR="000221FE" w:rsidRDefault="00377C4A" w:rsidP="000221FE">
      <w:pPr>
        <w:widowControl w:val="0"/>
      </w:pPr>
      <w:r>
        <w:rPr>
          <w:noProof/>
        </w:rPr>
        <w:pict>
          <v:shape id="_x0000_s2051" type="#_x0000_t75" style="position:absolute;margin-left:33.5pt;margin-top:9.15pt;width:102pt;height:49pt;z-index:-251651072">
            <v:imagedata r:id="rId58" o:title=""/>
          </v:shape>
          <o:OLEObject Type="Embed" ProgID="Equation.DSMT4" ShapeID="_x0000_s2051" DrawAspect="Content" ObjectID="_1526108650" r:id="rId59"/>
        </w:pict>
      </w:r>
      <w:r>
        <w:rPr>
          <w:noProof/>
        </w:rPr>
        <w:pict>
          <v:shape id="_x0000_s2050" type="#_x0000_t75" style="position:absolute;margin-left:156.5pt;margin-top:5.65pt;width:123pt;height:57pt;z-index:-251652096">
            <v:imagedata r:id="rId60" o:title=""/>
          </v:shape>
          <o:OLEObject Type="Embed" ProgID="Equation.DSMT4" ShapeID="_x0000_s2050" DrawAspect="Content" ObjectID="_1526108651" r:id="rId61"/>
        </w:pict>
      </w:r>
      <w:r w:rsidR="000221FE">
        <w:t>18.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  <w:r>
        <w:t>/4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</w:p>
    <w:p w:rsidR="000221FE" w:rsidRDefault="00377C4A" w:rsidP="000221FE">
      <w:pPr>
        <w:widowControl w:val="0"/>
      </w:pPr>
      <w:r>
        <w:rPr>
          <w:noProof/>
        </w:rPr>
        <w:pict>
          <v:shape id="_x0000_s2055" type="#_x0000_t75" style="position:absolute;margin-left:156.5pt;margin-top:2.15pt;width:73pt;height:87pt;z-index:-251649024">
            <v:imagedata r:id="rId62" o:title=""/>
          </v:shape>
          <o:OLEObject Type="Embed" ProgID="Equation.DSMT4" ShapeID="_x0000_s2055" DrawAspect="Content" ObjectID="_1526108652" r:id="rId63"/>
        </w:pict>
      </w:r>
      <w:r>
        <w:rPr>
          <w:noProof/>
        </w:rPr>
        <w:pict>
          <v:shape id="_x0000_s2054" type="#_x0000_t75" style="position:absolute;margin-left:33.5pt;margin-top:2.15pt;width:73pt;height:83pt;z-index:-251650048">
            <v:imagedata r:id="rId64" o:title=""/>
          </v:shape>
          <o:OLEObject Type="Embed" ProgID="Equation.DSMT4" ShapeID="_x0000_s2054" DrawAspect="Content" ObjectID="_1526108653" r:id="rId65"/>
        </w:pict>
      </w:r>
      <w:r w:rsidR="000221FE">
        <w:t>19.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  <w:r>
        <w:t>/4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</w:p>
    <w:p w:rsidR="00B22C87" w:rsidRDefault="00B22C87" w:rsidP="00B22C87">
      <w:pPr>
        <w:widowControl w:val="0"/>
      </w:pPr>
    </w:p>
    <w:p w:rsidR="000221FE" w:rsidRDefault="00377C4A" w:rsidP="000221FE">
      <w:pPr>
        <w:widowControl w:val="0"/>
      </w:pPr>
      <w:r>
        <w:rPr>
          <w:noProof/>
        </w:rPr>
        <w:pict>
          <v:shape id="_x0000_s2057" type="#_x0000_t75" style="position:absolute;margin-left:156.5pt;margin-top:2.15pt;width:1in;height:87pt;z-index:-251646976">
            <v:imagedata r:id="rId66" o:title=""/>
          </v:shape>
          <o:OLEObject Type="Embed" ProgID="Equation.DSMT4" ShapeID="_x0000_s2057" DrawAspect="Content" ObjectID="_1526108654" r:id="rId67"/>
        </w:pict>
      </w:r>
      <w:r>
        <w:rPr>
          <w:noProof/>
        </w:rPr>
        <w:pict>
          <v:shape id="_x0000_s2056" type="#_x0000_t75" style="position:absolute;margin-left:33.5pt;margin-top:2.15pt;width:71pt;height:83pt;z-index:-251648000">
            <v:imagedata r:id="rId68" o:title=""/>
          </v:shape>
          <o:OLEObject Type="Embed" ProgID="Equation.DSMT4" ShapeID="_x0000_s2056" DrawAspect="Content" ObjectID="_1526108655" r:id="rId69"/>
        </w:pict>
      </w:r>
      <w:r w:rsidR="00384EEE">
        <w:t>20</w:t>
      </w:r>
      <w:r w:rsidR="000221FE">
        <w:t>.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  <w:r>
        <w:t>/4</w:t>
      </w: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</w:p>
    <w:p w:rsidR="000221FE" w:rsidRDefault="000221FE" w:rsidP="000221FE">
      <w:pPr>
        <w:widowControl w:val="0"/>
      </w:pPr>
    </w:p>
    <w:p w:rsidR="00384EEE" w:rsidRDefault="00384EEE" w:rsidP="00384EEE">
      <w:pPr>
        <w:widowControl w:val="0"/>
      </w:pPr>
    </w:p>
    <w:p w:rsidR="00384EEE" w:rsidRDefault="00377C4A" w:rsidP="00384EEE">
      <w:pPr>
        <w:widowControl w:val="0"/>
      </w:pPr>
      <w:r>
        <w:rPr>
          <w:noProof/>
        </w:rPr>
        <w:lastRenderedPageBreak/>
        <w:pict>
          <v:shape id="_x0000_s2059" type="#_x0000_t75" style="position:absolute;margin-left:156.5pt;margin-top:2.15pt;width:88pt;height:87pt;z-index:-251644928">
            <v:imagedata r:id="rId70" o:title=""/>
          </v:shape>
          <o:OLEObject Type="Embed" ProgID="Equation.DSMT4" ShapeID="_x0000_s2059" DrawAspect="Content" ObjectID="_1526108656" r:id="rId71"/>
        </w:pict>
      </w:r>
      <w:r>
        <w:rPr>
          <w:noProof/>
        </w:rPr>
        <w:pict>
          <v:shape id="_x0000_s2058" type="#_x0000_t75" style="position:absolute;margin-left:33.5pt;margin-top:2.15pt;width:73pt;height:83pt;z-index:-251645952">
            <v:imagedata r:id="rId72" o:title=""/>
          </v:shape>
          <o:OLEObject Type="Embed" ProgID="Equation.DSMT4" ShapeID="_x0000_s2058" DrawAspect="Content" ObjectID="_1526108657" r:id="rId73"/>
        </w:pict>
      </w:r>
      <w:r w:rsidR="00384EEE">
        <w:t>21.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  <w:r>
        <w:t>/4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77C4A" w:rsidP="00384EEE">
      <w:pPr>
        <w:widowControl w:val="0"/>
      </w:pPr>
      <w:r>
        <w:rPr>
          <w:noProof/>
        </w:rPr>
        <w:pict>
          <v:shape id="_x0000_s2062" type="#_x0000_t75" style="position:absolute;margin-left:33pt;margin-top:4.3pt;width:157.95pt;height:124pt;z-index:-251641856">
            <v:imagedata r:id="rId74" o:title=""/>
          </v:shape>
          <o:OLEObject Type="Embed" ProgID="Equation.DSMT4" ShapeID="_x0000_s2062" DrawAspect="Content" ObjectID="_1526108658" r:id="rId75"/>
        </w:pict>
      </w:r>
      <w:r w:rsidR="00384EEE">
        <w:t>22.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  <w:r>
        <w:t>/2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295D67" w:rsidRDefault="00295D67" w:rsidP="00384EEE">
      <w:pPr>
        <w:widowControl w:val="0"/>
      </w:pPr>
    </w:p>
    <w:p w:rsidR="00384EEE" w:rsidRDefault="00377C4A" w:rsidP="00384EEE">
      <w:pPr>
        <w:widowControl w:val="0"/>
      </w:pPr>
      <w:r>
        <w:rPr>
          <w:noProof/>
        </w:rPr>
        <w:pict>
          <v:shape id="_x0000_s2060" type="#_x0000_t75" style="position:absolute;margin-left:36.5pt;margin-top:6.15pt;width:84pt;height:83pt;z-index:-251643904">
            <v:imagedata r:id="rId76" o:title=""/>
          </v:shape>
          <o:OLEObject Type="Embed" ProgID="Equation.DSMT4" ShapeID="_x0000_s2060" DrawAspect="Content" ObjectID="_1526108659" r:id="rId77"/>
        </w:pict>
      </w:r>
      <w:r>
        <w:rPr>
          <w:noProof/>
        </w:rPr>
        <w:pict>
          <v:shape id="_x0000_s2061" type="#_x0000_t75" style="position:absolute;margin-left:156.5pt;margin-top:6.15pt;width:85pt;height:87pt;z-index:-251642880">
            <v:imagedata r:id="rId78" o:title=""/>
          </v:shape>
          <o:OLEObject Type="Embed" ProgID="Equation.DSMT4" ShapeID="_x0000_s2061" DrawAspect="Content" ObjectID="_1526108660" r:id="rId79"/>
        </w:pict>
      </w:r>
      <w:r w:rsidR="00384EEE">
        <w:t>23.</w:t>
      </w:r>
    </w:p>
    <w:p w:rsidR="00384EEE" w:rsidRDefault="00384EEE" w:rsidP="00384EEE">
      <w:pPr>
        <w:widowControl w:val="0"/>
      </w:pPr>
      <w:r>
        <w:t>a)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  <w:r>
        <w:t>/4</w:t>
      </w: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384EEE" w:rsidRDefault="00384EEE" w:rsidP="00384EEE">
      <w:pPr>
        <w:widowControl w:val="0"/>
      </w:pPr>
    </w:p>
    <w:p w:rsidR="00295D67" w:rsidRDefault="00377C4A" w:rsidP="00295D67">
      <w:pPr>
        <w:widowControl w:val="0"/>
      </w:pPr>
      <w:r>
        <w:rPr>
          <w:noProof/>
        </w:rPr>
        <w:pict>
          <v:shape id="_x0000_s2064" type="#_x0000_t75" style="position:absolute;margin-left:33.5pt;margin-top:9.15pt;width:111pt;height:49pt;z-index:-251639808">
            <v:imagedata r:id="rId80" o:title=""/>
          </v:shape>
          <o:OLEObject Type="Embed" ProgID="Equation.DSMT4" ShapeID="_x0000_s2064" DrawAspect="Content" ObjectID="_1526108661" r:id="rId81"/>
        </w:pict>
      </w:r>
      <w:r>
        <w:rPr>
          <w:noProof/>
        </w:rPr>
        <w:pict>
          <v:shape id="_x0000_s2063" type="#_x0000_t75" style="position:absolute;margin-left:156.5pt;margin-top:5.65pt;width:136pt;height:57pt;z-index:-251640832">
            <v:imagedata r:id="rId82" o:title=""/>
          </v:shape>
          <o:OLEObject Type="Embed" ProgID="Equation.DSMT4" ShapeID="_x0000_s2063" DrawAspect="Content" ObjectID="_1526108662" r:id="rId83"/>
        </w:pict>
      </w:r>
      <w:r w:rsidR="00295D67">
        <w:t>b)</w:t>
      </w:r>
    </w:p>
    <w:p w:rsidR="00295D67" w:rsidRDefault="00295D67" w:rsidP="00295D67">
      <w:pPr>
        <w:widowControl w:val="0"/>
      </w:pPr>
    </w:p>
    <w:p w:rsidR="00295D67" w:rsidRDefault="00295D67" w:rsidP="00295D67">
      <w:pPr>
        <w:widowControl w:val="0"/>
      </w:pPr>
      <w:r>
        <w:t>/4</w:t>
      </w:r>
    </w:p>
    <w:p w:rsidR="00295D67" w:rsidRDefault="00295D67" w:rsidP="00295D67">
      <w:pPr>
        <w:widowControl w:val="0"/>
      </w:pPr>
    </w:p>
    <w:p w:rsidR="00295D67" w:rsidRDefault="00295D67" w:rsidP="00295D67">
      <w:pPr>
        <w:widowControl w:val="0"/>
      </w:pPr>
    </w:p>
    <w:p w:rsidR="00187033" w:rsidRDefault="00187033" w:rsidP="00961CE5">
      <w:pPr>
        <w:widowControl w:val="0"/>
      </w:pPr>
    </w:p>
    <w:sectPr w:rsidR="00187033" w:rsidSect="00DE236E">
      <w:footerReference w:type="default" r:id="rId84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7C4A" w:rsidRDefault="00377C4A">
      <w:r>
        <w:separator/>
      </w:r>
    </w:p>
  </w:endnote>
  <w:endnote w:type="continuationSeparator" w:id="0">
    <w:p w:rsidR="00377C4A" w:rsidRDefault="00377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DE236E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18CB337" wp14:editId="7DC41A78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694094">
      <w:t>16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7C4A" w:rsidRDefault="00377C4A">
      <w:r>
        <w:separator/>
      </w:r>
    </w:p>
  </w:footnote>
  <w:footnote w:type="continuationSeparator" w:id="0">
    <w:p w:rsidR="00377C4A" w:rsidRDefault="00377C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6ED5"/>
    <w:rsid w:val="000A2C04"/>
    <w:rsid w:val="000C4BDF"/>
    <w:rsid w:val="000F62F9"/>
    <w:rsid w:val="001156C7"/>
    <w:rsid w:val="001266EF"/>
    <w:rsid w:val="001408CE"/>
    <w:rsid w:val="00151AD3"/>
    <w:rsid w:val="00182909"/>
    <w:rsid w:val="00187033"/>
    <w:rsid w:val="001A2451"/>
    <w:rsid w:val="001B0237"/>
    <w:rsid w:val="001C093E"/>
    <w:rsid w:val="00215191"/>
    <w:rsid w:val="00230D5C"/>
    <w:rsid w:val="00234A81"/>
    <w:rsid w:val="0024333E"/>
    <w:rsid w:val="00275D0D"/>
    <w:rsid w:val="00295D67"/>
    <w:rsid w:val="002A45AD"/>
    <w:rsid w:val="002C2EF2"/>
    <w:rsid w:val="002F1511"/>
    <w:rsid w:val="00314054"/>
    <w:rsid w:val="00321C5D"/>
    <w:rsid w:val="00323C9C"/>
    <w:rsid w:val="00335D45"/>
    <w:rsid w:val="00340A30"/>
    <w:rsid w:val="003568DB"/>
    <w:rsid w:val="00357556"/>
    <w:rsid w:val="00362623"/>
    <w:rsid w:val="00374A65"/>
    <w:rsid w:val="00377C4A"/>
    <w:rsid w:val="00380608"/>
    <w:rsid w:val="0038155F"/>
    <w:rsid w:val="00384EEE"/>
    <w:rsid w:val="00387CAE"/>
    <w:rsid w:val="003C59F0"/>
    <w:rsid w:val="003D3FB3"/>
    <w:rsid w:val="003E5190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86D11"/>
    <w:rsid w:val="00495BBC"/>
    <w:rsid w:val="00500302"/>
    <w:rsid w:val="00502757"/>
    <w:rsid w:val="005511D2"/>
    <w:rsid w:val="00570C0C"/>
    <w:rsid w:val="00597D3C"/>
    <w:rsid w:val="005A5FA8"/>
    <w:rsid w:val="0061023B"/>
    <w:rsid w:val="00614905"/>
    <w:rsid w:val="00622FA7"/>
    <w:rsid w:val="00630CB0"/>
    <w:rsid w:val="0066481E"/>
    <w:rsid w:val="00694094"/>
    <w:rsid w:val="006A1C92"/>
    <w:rsid w:val="006B3565"/>
    <w:rsid w:val="006B79DD"/>
    <w:rsid w:val="006C1566"/>
    <w:rsid w:val="006C4B91"/>
    <w:rsid w:val="006C7B7B"/>
    <w:rsid w:val="006D45B7"/>
    <w:rsid w:val="006E51D8"/>
    <w:rsid w:val="0070294C"/>
    <w:rsid w:val="00711B30"/>
    <w:rsid w:val="00713997"/>
    <w:rsid w:val="00744EC7"/>
    <w:rsid w:val="00761B3A"/>
    <w:rsid w:val="00762848"/>
    <w:rsid w:val="007717F7"/>
    <w:rsid w:val="007D3B6F"/>
    <w:rsid w:val="007D54F0"/>
    <w:rsid w:val="007F7F44"/>
    <w:rsid w:val="00815444"/>
    <w:rsid w:val="008504D7"/>
    <w:rsid w:val="00852AB6"/>
    <w:rsid w:val="00861162"/>
    <w:rsid w:val="00877603"/>
    <w:rsid w:val="0088535C"/>
    <w:rsid w:val="00891563"/>
    <w:rsid w:val="008968BD"/>
    <w:rsid w:val="008F5781"/>
    <w:rsid w:val="008F748C"/>
    <w:rsid w:val="00912F73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9F6730"/>
    <w:rsid w:val="00A165C4"/>
    <w:rsid w:val="00A23295"/>
    <w:rsid w:val="00A30603"/>
    <w:rsid w:val="00A32201"/>
    <w:rsid w:val="00A34192"/>
    <w:rsid w:val="00A50052"/>
    <w:rsid w:val="00A5229D"/>
    <w:rsid w:val="00A732C7"/>
    <w:rsid w:val="00A81F30"/>
    <w:rsid w:val="00A825F8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840C3"/>
    <w:rsid w:val="00B91FBF"/>
    <w:rsid w:val="00B934DA"/>
    <w:rsid w:val="00BA192E"/>
    <w:rsid w:val="00BA5237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B7E34"/>
    <w:rsid w:val="00CC12B2"/>
    <w:rsid w:val="00CD4354"/>
    <w:rsid w:val="00D03C34"/>
    <w:rsid w:val="00D068C2"/>
    <w:rsid w:val="00D15682"/>
    <w:rsid w:val="00D33035"/>
    <w:rsid w:val="00D372F0"/>
    <w:rsid w:val="00D46DFE"/>
    <w:rsid w:val="00D475BB"/>
    <w:rsid w:val="00D63008"/>
    <w:rsid w:val="00D6774A"/>
    <w:rsid w:val="00D67859"/>
    <w:rsid w:val="00D74DFD"/>
    <w:rsid w:val="00D84568"/>
    <w:rsid w:val="00D870AF"/>
    <w:rsid w:val="00DA570D"/>
    <w:rsid w:val="00DB34E3"/>
    <w:rsid w:val="00DE025E"/>
    <w:rsid w:val="00DE236E"/>
    <w:rsid w:val="00DF0AAF"/>
    <w:rsid w:val="00E26677"/>
    <w:rsid w:val="00E33C8A"/>
    <w:rsid w:val="00E34088"/>
    <w:rsid w:val="00E55CC8"/>
    <w:rsid w:val="00E75D0B"/>
    <w:rsid w:val="00E9668B"/>
    <w:rsid w:val="00EB00AB"/>
    <w:rsid w:val="00EB4754"/>
    <w:rsid w:val="00EB69FC"/>
    <w:rsid w:val="00EE2B55"/>
    <w:rsid w:val="00F005D3"/>
    <w:rsid w:val="00F10D6A"/>
    <w:rsid w:val="00F158E9"/>
    <w:rsid w:val="00F229E3"/>
    <w:rsid w:val="00F27075"/>
    <w:rsid w:val="00F30989"/>
    <w:rsid w:val="00F45642"/>
    <w:rsid w:val="00F62361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F67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67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F67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67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</Words>
  <Characters>33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3</cp:revision>
  <cp:lastPrinted>2016-05-30T16:17:00Z</cp:lastPrinted>
  <dcterms:created xsi:type="dcterms:W3CDTF">2010-12-15T21:11:00Z</dcterms:created>
  <dcterms:modified xsi:type="dcterms:W3CDTF">2016-05-30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